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E6FEF7B" w14:textId="77777777" w:rsidR="00352AFD" w:rsidRDefault="00503A13" w:rsidP="00503A13">
      <w:pPr>
        <w:tabs>
          <w:tab w:val="decimal" w:pos="360"/>
        </w:tabs>
        <w:spacing w:before="10" w:line="360" w:lineRule="auto"/>
        <w:ind w:left="540" w:hanging="540"/>
        <w:jc w:val="both"/>
        <w:rPr>
          <w:color w:val="000000"/>
        </w:rPr>
      </w:pPr>
      <w:r>
        <w:rPr>
          <w:color w:val="000000"/>
        </w:rPr>
        <w:tab/>
      </w:r>
    </w:p>
    <w:p w14:paraId="7742E8A5" w14:textId="5E77FEF8" w:rsidR="00352AFD" w:rsidRPr="00D067CA" w:rsidRDefault="00352AFD" w:rsidP="00D067CA">
      <w:pPr>
        <w:pStyle w:val="NL"/>
        <w:rPr>
          <w:b/>
          <w:sz w:val="32"/>
          <w:szCs w:val="32"/>
        </w:rPr>
      </w:pPr>
      <w:r w:rsidRPr="00D067CA">
        <w:rPr>
          <w:b/>
          <w:sz w:val="32"/>
          <w:szCs w:val="32"/>
        </w:rPr>
        <w:t xml:space="preserve">Homework </w:t>
      </w:r>
      <w:r w:rsidR="00922D06">
        <w:rPr>
          <w:b/>
          <w:sz w:val="32"/>
          <w:szCs w:val="32"/>
        </w:rPr>
        <w:t>1</w:t>
      </w:r>
      <w:bookmarkStart w:id="0" w:name="_GoBack"/>
      <w:bookmarkEnd w:id="0"/>
      <w:r w:rsidRPr="00D067CA">
        <w:rPr>
          <w:b/>
          <w:sz w:val="32"/>
          <w:szCs w:val="32"/>
        </w:rPr>
        <w:t xml:space="preserve">                             PHYS 212                          Dr. Amir</w:t>
      </w:r>
    </w:p>
    <w:p w14:paraId="5CE3ED2A" w14:textId="77777777" w:rsidR="00352AFD" w:rsidRDefault="00352AFD" w:rsidP="00352AFD">
      <w:pPr>
        <w:tabs>
          <w:tab w:val="decimal" w:pos="360"/>
        </w:tabs>
        <w:spacing w:before="10" w:line="360" w:lineRule="auto"/>
        <w:jc w:val="both"/>
        <w:rPr>
          <w:color w:val="000000"/>
        </w:rPr>
      </w:pPr>
    </w:p>
    <w:p w14:paraId="2F0E3B67" w14:textId="77777777" w:rsidR="00267C17" w:rsidRDefault="00267C17">
      <w:pPr>
        <w:rPr>
          <w:b/>
          <w:color w:val="000000"/>
        </w:rPr>
      </w:pPr>
    </w:p>
    <w:p w14:paraId="50099B69" w14:textId="77777777" w:rsidR="00A95B13" w:rsidRDefault="00267C17">
      <w:pPr>
        <w:rPr>
          <w:b/>
          <w:color w:val="000000"/>
        </w:rPr>
      </w:pPr>
      <w:r>
        <w:rPr>
          <w:b/>
          <w:color w:val="000000"/>
        </w:rPr>
        <w:t>Chapter 17:</w:t>
      </w:r>
    </w:p>
    <w:p w14:paraId="1B9BDF71" w14:textId="77777777" w:rsidR="00267C17" w:rsidRDefault="00267C17">
      <w:pPr>
        <w:rPr>
          <w:b/>
          <w:color w:val="000000"/>
        </w:rPr>
      </w:pPr>
    </w:p>
    <w:p w14:paraId="45D7B2CA" w14:textId="77777777" w:rsidR="00267C17" w:rsidRPr="00C639B8" w:rsidRDefault="00FA1673" w:rsidP="00C639B8">
      <w:pPr>
        <w:tabs>
          <w:tab w:val="decimal" w:pos="360"/>
        </w:tabs>
        <w:spacing w:line="360" w:lineRule="auto"/>
        <w:ind w:left="450" w:hanging="450"/>
        <w:jc w:val="both"/>
        <w:rPr>
          <w:color w:val="000000"/>
        </w:rPr>
      </w:pPr>
      <w:r w:rsidRPr="00FA1673">
        <w:rPr>
          <w:color w:val="000000"/>
        </w:rPr>
        <w:tab/>
      </w:r>
      <w:r w:rsidRPr="00FA1673">
        <w:rPr>
          <w:b/>
          <w:color w:val="000000"/>
        </w:rPr>
        <w:t>3.</w:t>
      </w:r>
      <w:r w:rsidRPr="00FA1673">
        <w:rPr>
          <w:color w:val="000000"/>
        </w:rPr>
        <w:tab/>
        <w:t>(I) (</w:t>
      </w:r>
      <w:r w:rsidRPr="00FA1673">
        <w:rPr>
          <w:i/>
          <w:color w:val="000000"/>
        </w:rPr>
        <w:t>a</w:t>
      </w:r>
      <w:r w:rsidRPr="00FA1673">
        <w:rPr>
          <w:color w:val="000000"/>
        </w:rPr>
        <w:t>) “Room temperature” is often taken to be 68°F. What is this on the Celsius scale? (</w:t>
      </w:r>
      <w:r w:rsidRPr="00FA1673">
        <w:rPr>
          <w:i/>
          <w:color w:val="000000"/>
        </w:rPr>
        <w:t>b</w:t>
      </w:r>
      <w:r w:rsidRPr="00FA1673">
        <w:rPr>
          <w:color w:val="000000"/>
        </w:rPr>
        <w:t>) The temperature of the filament in a lightbulb is about 1900°C. What is this on the Fahrenheit scale?</w:t>
      </w:r>
    </w:p>
    <w:p w14:paraId="7EF2C6D2" w14:textId="77777777" w:rsidR="00267C17" w:rsidRDefault="00267C17">
      <w:pPr>
        <w:rPr>
          <w:b/>
          <w:color w:val="000000"/>
        </w:rPr>
      </w:pPr>
    </w:p>
    <w:p w14:paraId="42C26584" w14:textId="77777777" w:rsidR="00267C17" w:rsidRPr="00C639B8" w:rsidRDefault="00FA1673" w:rsidP="00C639B8">
      <w:pPr>
        <w:tabs>
          <w:tab w:val="decimal" w:pos="360"/>
        </w:tabs>
        <w:spacing w:before="10" w:line="360" w:lineRule="auto"/>
        <w:ind w:left="450" w:hanging="450"/>
        <w:jc w:val="both"/>
        <w:rPr>
          <w:color w:val="000000"/>
        </w:rPr>
      </w:pPr>
      <w:r w:rsidRPr="00FA1673">
        <w:rPr>
          <w:b/>
          <w:color w:val="000000"/>
        </w:rPr>
        <w:t>13.</w:t>
      </w:r>
      <w:r w:rsidRPr="00FA1673">
        <w:rPr>
          <w:color w:val="000000"/>
        </w:rPr>
        <w:tab/>
        <w:t>(II) To make a secure fit, rivets that are larger than the rivet hole are often used and the rivet is cooled (usually in dry ice) before it is placed in the hole. A steel rivet 1.872 cm in diameter is to be placed in a hole 1.870 cm in diameter in a metal at 20°C. To what temperature must the rivet be cooled if it is to fit in the hole?</w:t>
      </w:r>
    </w:p>
    <w:p w14:paraId="36BD6347" w14:textId="77777777" w:rsidR="00267C17" w:rsidRDefault="00267C17">
      <w:pPr>
        <w:rPr>
          <w:b/>
          <w:color w:val="000000"/>
        </w:rPr>
      </w:pPr>
    </w:p>
    <w:p w14:paraId="1A966AF8" w14:textId="77777777" w:rsidR="00AD3811" w:rsidRPr="00AD3811" w:rsidRDefault="00AD3811" w:rsidP="00AD3811">
      <w:pPr>
        <w:tabs>
          <w:tab w:val="decimal" w:pos="360"/>
        </w:tabs>
        <w:spacing w:before="10" w:line="360" w:lineRule="auto"/>
        <w:ind w:left="450" w:hanging="450"/>
        <w:jc w:val="both"/>
        <w:rPr>
          <w:color w:val="000000"/>
        </w:rPr>
      </w:pPr>
      <w:r w:rsidRPr="00AD3811">
        <w:rPr>
          <w:color w:val="000000"/>
        </w:rPr>
        <w:tab/>
      </w:r>
      <w:r w:rsidRPr="00AD3811">
        <w:rPr>
          <w:b/>
          <w:color w:val="000000"/>
        </w:rPr>
        <w:t>18.</w:t>
      </w:r>
      <w:r w:rsidRPr="00AD3811">
        <w:rPr>
          <w:color w:val="000000"/>
        </w:rPr>
        <w:tab/>
        <w:t>(II) (</w:t>
      </w:r>
      <w:r w:rsidRPr="00AD3811">
        <w:rPr>
          <w:i/>
          <w:color w:val="000000"/>
        </w:rPr>
        <w:t>a</w:t>
      </w:r>
      <w:r w:rsidRPr="00AD3811">
        <w:rPr>
          <w:color w:val="000000"/>
        </w:rPr>
        <w:t>) A brass plug is to be placed in a ring made of iron. At 15°C, the diameter of the plug is 8.753 cm and that of the inside of the ring is 8.743 cm. They must both be brought to what common temperature in order to fit? (</w:t>
      </w:r>
      <w:r w:rsidRPr="00AD3811">
        <w:rPr>
          <w:i/>
          <w:color w:val="000000"/>
        </w:rPr>
        <w:t>b</w:t>
      </w:r>
      <w:r w:rsidRPr="00AD3811">
        <w:rPr>
          <w:color w:val="000000"/>
        </w:rPr>
        <w:t>) What if the plug were iron and the ring brass?</w:t>
      </w:r>
    </w:p>
    <w:p w14:paraId="17926D36" w14:textId="77777777" w:rsidR="00267C17" w:rsidRDefault="00267C17">
      <w:pPr>
        <w:rPr>
          <w:b/>
          <w:color w:val="000000"/>
        </w:rPr>
      </w:pPr>
    </w:p>
    <w:p w14:paraId="67745E2C" w14:textId="77777777" w:rsidR="00267C17" w:rsidRDefault="00267C17">
      <w:pPr>
        <w:rPr>
          <w:b/>
          <w:color w:val="000000"/>
        </w:rPr>
      </w:pPr>
      <w:r>
        <w:rPr>
          <w:b/>
          <w:color w:val="000000"/>
        </w:rPr>
        <w:t>Chapter 19</w:t>
      </w:r>
    </w:p>
    <w:p w14:paraId="764DA89B" w14:textId="77777777" w:rsidR="00C639B8" w:rsidRDefault="00C639B8">
      <w:pPr>
        <w:rPr>
          <w:b/>
          <w:color w:val="000000"/>
        </w:rPr>
      </w:pPr>
    </w:p>
    <w:p w14:paraId="1C4A2E5C" w14:textId="77777777" w:rsidR="00C639B8" w:rsidRDefault="00C639B8" w:rsidP="00C639B8">
      <w:pPr>
        <w:tabs>
          <w:tab w:val="decimal" w:pos="180"/>
        </w:tabs>
        <w:spacing w:before="40" w:line="360" w:lineRule="auto"/>
        <w:ind w:left="320" w:hanging="320"/>
        <w:jc w:val="both"/>
        <w:rPr>
          <w:color w:val="000000"/>
        </w:rPr>
      </w:pPr>
      <w:r w:rsidRPr="00C639B8">
        <w:rPr>
          <w:b/>
          <w:color w:val="000000"/>
        </w:rPr>
        <w:t>2.</w:t>
      </w:r>
      <w:r w:rsidRPr="00C639B8">
        <w:rPr>
          <w:color w:val="000000"/>
        </w:rPr>
        <w:tab/>
        <w:t xml:space="preserve">(II) When a diver jumps into the ocean, water leaks into the gap region between the diver’s skin and her wetsuit, forming a water layer about 0.5 mm thick. Assuming the total surface area of the wetsuit covering the diver is about </w:t>
      </w:r>
      <w:r w:rsidRPr="00C639B8">
        <w:rPr>
          <w:color w:val="000000"/>
          <w:position w:val="-10"/>
        </w:rPr>
        <w:object w:dxaOrig="740" w:dyaOrig="360" w14:anchorId="69BEF2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8pt" o:ole="">
            <v:imagedata r:id="rId4" o:title=""/>
          </v:shape>
          <o:OLEObject Type="Embed" ProgID="Equation.DSMT4" ShapeID="_x0000_i1025" DrawAspect="Content" ObjectID="_1766312800" r:id="rId5"/>
        </w:object>
      </w:r>
      <w:r w:rsidRPr="00C639B8">
        <w:rPr>
          <w:color w:val="000000"/>
        </w:rPr>
        <w:t xml:space="preserve"> and that ocean water enters the suit at 10°C and is warmed by the diver to skin temperature of 35°C, estimate how much energy (in units of candy </w:t>
      </w:r>
      <w:r w:rsidRPr="00C639B8">
        <w:rPr>
          <w:color w:val="000000"/>
          <w:position w:val="-10"/>
        </w:rPr>
        <w:object w:dxaOrig="1520" w:dyaOrig="320" w14:anchorId="5D5C1F7A">
          <v:shape id="_x0000_i1026" type="#_x0000_t75" style="width:75.75pt;height:15.75pt" o:ole="">
            <v:imagedata r:id="rId6" o:title=""/>
          </v:shape>
          <o:OLEObject Type="Embed" ProgID="Equation.DSMT4" ShapeID="_x0000_i1026" DrawAspect="Content" ObjectID="_1766312801" r:id="rId7"/>
        </w:object>
      </w:r>
      <w:r w:rsidRPr="00C639B8">
        <w:rPr>
          <w:color w:val="000000"/>
        </w:rPr>
        <w:t>) is required by this heating process.</w:t>
      </w:r>
    </w:p>
    <w:p w14:paraId="64E13033" w14:textId="77777777" w:rsidR="00C639B8" w:rsidRPr="00C639B8" w:rsidRDefault="00C639B8" w:rsidP="00C639B8">
      <w:pPr>
        <w:tabs>
          <w:tab w:val="decimal" w:pos="180"/>
        </w:tabs>
        <w:spacing w:before="40" w:line="360" w:lineRule="auto"/>
        <w:ind w:left="320" w:hanging="320"/>
        <w:jc w:val="both"/>
        <w:rPr>
          <w:color w:val="000000"/>
        </w:rPr>
      </w:pPr>
    </w:p>
    <w:p w14:paraId="2E02F7E2" w14:textId="77777777" w:rsidR="00C639B8" w:rsidRDefault="00C639B8" w:rsidP="00C639B8">
      <w:pPr>
        <w:tabs>
          <w:tab w:val="decimal" w:pos="360"/>
        </w:tabs>
        <w:spacing w:before="40" w:line="360" w:lineRule="auto"/>
        <w:ind w:left="540" w:hanging="540"/>
        <w:jc w:val="both"/>
        <w:rPr>
          <w:color w:val="000000"/>
        </w:rPr>
      </w:pPr>
      <w:r w:rsidRPr="00C639B8">
        <w:rPr>
          <w:b/>
          <w:color w:val="000000"/>
        </w:rPr>
        <w:t>11.</w:t>
      </w:r>
      <w:r w:rsidRPr="00C639B8">
        <w:rPr>
          <w:color w:val="000000"/>
        </w:rPr>
        <w:tab/>
        <w:t>(II) How long does it take a 750-W coffeepot to bring to a boil 0.75 L of water initially at 8.0°C? Assume that the part of the pot which is heated with the water is made of 280 g of aluminum, and that no water boils away.</w:t>
      </w:r>
    </w:p>
    <w:p w14:paraId="42EC6D65" w14:textId="77777777" w:rsidR="00C639B8" w:rsidRPr="00C639B8" w:rsidRDefault="00C639B8" w:rsidP="00C639B8">
      <w:pPr>
        <w:tabs>
          <w:tab w:val="decimal" w:pos="360"/>
        </w:tabs>
        <w:spacing w:before="40" w:line="360" w:lineRule="auto"/>
        <w:ind w:left="540" w:hanging="540"/>
        <w:jc w:val="both"/>
        <w:rPr>
          <w:color w:val="000000"/>
        </w:rPr>
      </w:pPr>
    </w:p>
    <w:p w14:paraId="032DA2CC" w14:textId="77777777" w:rsidR="004B2BCE" w:rsidRDefault="00C639B8" w:rsidP="00B10530">
      <w:pPr>
        <w:tabs>
          <w:tab w:val="decimal" w:pos="360"/>
        </w:tabs>
        <w:spacing w:before="40" w:line="360" w:lineRule="auto"/>
        <w:ind w:hanging="540"/>
        <w:jc w:val="both"/>
        <w:rPr>
          <w:color w:val="000000"/>
        </w:rPr>
      </w:pPr>
      <w:r w:rsidRPr="00C639B8">
        <w:rPr>
          <w:color w:val="000000"/>
        </w:rPr>
        <w:tab/>
      </w:r>
      <w:r w:rsidRPr="00C639B8">
        <w:rPr>
          <w:b/>
          <w:color w:val="000000"/>
        </w:rPr>
        <w:t>24.</w:t>
      </w:r>
      <w:r w:rsidRPr="00C639B8">
        <w:rPr>
          <w:color w:val="000000"/>
        </w:rPr>
        <w:tab/>
        <w:t xml:space="preserve">(II) The specific heat of mercury is </w:t>
      </w:r>
      <w:r w:rsidR="004B2BCE">
        <w:rPr>
          <w:color w:val="000000"/>
        </w:rPr>
        <w:t>138J/Kg ºC</w:t>
      </w:r>
      <w:r w:rsidRPr="00C639B8">
        <w:rPr>
          <w:color w:val="000000"/>
        </w:rPr>
        <w:t xml:space="preserve"> Determine the latent heat of fusion of mercury using the following calorimeter data: 1.00 kg of solid Hg at its melting point of </w:t>
      </w:r>
    </w:p>
    <w:p w14:paraId="08CB1D31" w14:textId="77777777" w:rsidR="00C639B8" w:rsidRPr="00C639B8" w:rsidRDefault="004B2BCE" w:rsidP="00C639B8">
      <w:pPr>
        <w:tabs>
          <w:tab w:val="decimal" w:pos="360"/>
        </w:tabs>
        <w:spacing w:before="40" w:line="360" w:lineRule="auto"/>
        <w:ind w:left="540" w:hanging="540"/>
        <w:jc w:val="both"/>
        <w:rPr>
          <w:color w:val="000000"/>
        </w:rPr>
      </w:pPr>
      <w:r>
        <w:rPr>
          <w:color w:val="000000"/>
        </w:rPr>
        <w:lastRenderedPageBreak/>
        <w:t xml:space="preserve"> -39°C</w:t>
      </w:r>
      <w:r w:rsidR="00C639B8" w:rsidRPr="00C639B8">
        <w:rPr>
          <w:color w:val="000000"/>
        </w:rPr>
        <w:t xml:space="preserve"> is placed in a 0.620-kg aluminum calorimeter with 0.400 kg of water at 12.80°C; the resulting equilibrium temperature is 5.06°C.</w:t>
      </w:r>
    </w:p>
    <w:p w14:paraId="732B934D" w14:textId="77777777" w:rsidR="00C639B8" w:rsidRDefault="00C639B8"/>
    <w:sectPr w:rsidR="00C639B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3A13"/>
    <w:rsid w:val="000435F6"/>
    <w:rsid w:val="00062AE4"/>
    <w:rsid w:val="001146F4"/>
    <w:rsid w:val="00184F0B"/>
    <w:rsid w:val="00267C17"/>
    <w:rsid w:val="002B6EE0"/>
    <w:rsid w:val="0030717C"/>
    <w:rsid w:val="003329CD"/>
    <w:rsid w:val="00337B39"/>
    <w:rsid w:val="003472BB"/>
    <w:rsid w:val="00352AFD"/>
    <w:rsid w:val="0046528A"/>
    <w:rsid w:val="004B2BCE"/>
    <w:rsid w:val="004C3FF0"/>
    <w:rsid w:val="004E79C1"/>
    <w:rsid w:val="00501D4A"/>
    <w:rsid w:val="00503A13"/>
    <w:rsid w:val="005D6375"/>
    <w:rsid w:val="005E29B2"/>
    <w:rsid w:val="006C3092"/>
    <w:rsid w:val="007217B6"/>
    <w:rsid w:val="00736BE5"/>
    <w:rsid w:val="0075559C"/>
    <w:rsid w:val="0087522F"/>
    <w:rsid w:val="008A3A5E"/>
    <w:rsid w:val="008B4BB0"/>
    <w:rsid w:val="00922D06"/>
    <w:rsid w:val="0095604A"/>
    <w:rsid w:val="00A242B1"/>
    <w:rsid w:val="00A95B13"/>
    <w:rsid w:val="00AB48E0"/>
    <w:rsid w:val="00AD3811"/>
    <w:rsid w:val="00AE0FBD"/>
    <w:rsid w:val="00AF4952"/>
    <w:rsid w:val="00B10530"/>
    <w:rsid w:val="00B83E1D"/>
    <w:rsid w:val="00BA7E73"/>
    <w:rsid w:val="00C20F72"/>
    <w:rsid w:val="00C639B8"/>
    <w:rsid w:val="00CB1953"/>
    <w:rsid w:val="00CB4295"/>
    <w:rsid w:val="00D05C08"/>
    <w:rsid w:val="00D067CA"/>
    <w:rsid w:val="00E4261C"/>
    <w:rsid w:val="00F21416"/>
    <w:rsid w:val="00F56C5D"/>
    <w:rsid w:val="00F60782"/>
    <w:rsid w:val="00FA16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8"/>
    <o:shapelayout v:ext="edit">
      <o:idmap v:ext="edit" data="1"/>
    </o:shapelayout>
  </w:shapeDefaults>
  <w:decimalSymbol w:val="."/>
  <w:listSeparator w:val=","/>
  <w14:docId w14:val="05130E2A"/>
  <w15:docId w15:val="{4C60327D-F66A-4604-AD66-1340EE30E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3A1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3A13"/>
    <w:rPr>
      <w:color w:val="808080"/>
    </w:rPr>
  </w:style>
  <w:style w:type="paragraph" w:styleId="BalloonText">
    <w:name w:val="Balloon Text"/>
    <w:basedOn w:val="Normal"/>
    <w:link w:val="BalloonTextChar"/>
    <w:uiPriority w:val="99"/>
    <w:semiHidden/>
    <w:unhideWhenUsed/>
    <w:rsid w:val="00503A13"/>
    <w:rPr>
      <w:rFonts w:ascii="Tahoma" w:hAnsi="Tahoma" w:cs="Tahoma"/>
      <w:sz w:val="16"/>
      <w:szCs w:val="16"/>
    </w:rPr>
  </w:style>
  <w:style w:type="character" w:customStyle="1" w:styleId="BalloonTextChar">
    <w:name w:val="Balloon Text Char"/>
    <w:basedOn w:val="DefaultParagraphFont"/>
    <w:link w:val="BalloonText"/>
    <w:uiPriority w:val="99"/>
    <w:semiHidden/>
    <w:rsid w:val="00503A13"/>
    <w:rPr>
      <w:rFonts w:ascii="Tahoma" w:eastAsia="Times New Roman" w:hAnsi="Tahoma" w:cs="Tahoma"/>
      <w:sz w:val="16"/>
      <w:szCs w:val="16"/>
    </w:rPr>
  </w:style>
  <w:style w:type="paragraph" w:customStyle="1" w:styleId="NL">
    <w:name w:val="NL"/>
    <w:basedOn w:val="Normal"/>
    <w:rsid w:val="00352AFD"/>
    <w:pPr>
      <w:tabs>
        <w:tab w:val="right" w:pos="403"/>
        <w:tab w:val="left" w:pos="540"/>
      </w:tabs>
      <w:spacing w:before="10" w:line="360" w:lineRule="auto"/>
      <w:ind w:left="547" w:hanging="547"/>
      <w:jc w:val="both"/>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292</Words>
  <Characters>1666</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19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atima</dc:creator>
  <cp:lastModifiedBy>Fatima</cp:lastModifiedBy>
  <cp:revision>2</cp:revision>
  <cp:lastPrinted>2016-01-19T01:00:00Z</cp:lastPrinted>
  <dcterms:created xsi:type="dcterms:W3CDTF">2024-01-09T18:40:00Z</dcterms:created>
  <dcterms:modified xsi:type="dcterms:W3CDTF">2024-01-09T18:40:00Z</dcterms:modified>
</cp:coreProperties>
</file>